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21607463" cy="30605413"/>
  <p:notesSz cx="6858000" cy="9144000"/>
  <p:defaultTextStyle>
    <a:defPPr>
      <a:defRPr lang="en-US"/>
    </a:defPPr>
    <a:lvl1pPr marL="0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1pPr>
    <a:lvl2pPr marL="1491295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2pPr>
    <a:lvl3pPr marL="2982591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3pPr>
    <a:lvl4pPr marL="4473889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4pPr>
    <a:lvl5pPr marL="5965185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5pPr>
    <a:lvl6pPr marL="7456480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6pPr>
    <a:lvl7pPr marL="8947775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7pPr>
    <a:lvl8pPr marL="10439071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8pPr>
    <a:lvl9pPr marL="11930369" algn="l" defTabSz="1491295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9" d="100"/>
          <a:sy n="19" d="100"/>
        </p:scale>
        <p:origin x="-2280" y="-88"/>
      </p:cViewPr>
      <p:guideLst>
        <p:guide orient="horz" pos="9640"/>
        <p:guide pos="68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0560" y="9507521"/>
            <a:ext cx="18366344" cy="6560326"/>
          </a:xfrm>
        </p:spPr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41120" y="17343068"/>
            <a:ext cx="15125224" cy="782138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4912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9825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44738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59651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7456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8947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04390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19303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49514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65384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49056" y="1636543"/>
            <a:ext cx="3646261" cy="34813657"/>
          </a:xfrm>
        </p:spPr>
        <p:txBody>
          <a:bodyPr vert="eaVert"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285" y="1636543"/>
            <a:ext cx="10578655" cy="34813657"/>
          </a:xfrm>
        </p:spPr>
        <p:txBody>
          <a:bodyPr vert="eaVert"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77089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72262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6841" y="19666813"/>
            <a:ext cx="18366344" cy="6078575"/>
          </a:xfrm>
        </p:spPr>
        <p:txBody>
          <a:bodyPr anchor="t"/>
          <a:lstStyle>
            <a:lvl1pPr algn="l">
              <a:defRPr sz="13100" b="1" cap="all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6841" y="12971884"/>
            <a:ext cx="18366344" cy="6694931"/>
          </a:xfrm>
        </p:spPr>
        <p:txBody>
          <a:bodyPr anchor="b"/>
          <a:lstStyle>
            <a:lvl1pPr marL="0" indent="0">
              <a:buNone/>
              <a:defRPr sz="6500">
                <a:solidFill>
                  <a:schemeClr val="tx1">
                    <a:tint val="75000"/>
                  </a:schemeClr>
                </a:solidFill>
              </a:defRPr>
            </a:lvl1pPr>
            <a:lvl2pPr marL="1491295" indent="0">
              <a:buNone/>
              <a:defRPr sz="5900">
                <a:solidFill>
                  <a:schemeClr val="tx1">
                    <a:tint val="75000"/>
                  </a:schemeClr>
                </a:solidFill>
              </a:defRPr>
            </a:lvl2pPr>
            <a:lvl3pPr marL="2982591" indent="0">
              <a:buNone/>
              <a:defRPr sz="5200">
                <a:solidFill>
                  <a:schemeClr val="tx1">
                    <a:tint val="75000"/>
                  </a:schemeClr>
                </a:solidFill>
              </a:defRPr>
            </a:lvl3pPr>
            <a:lvl4pPr marL="4473889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4pPr>
            <a:lvl5pPr marL="5965185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5pPr>
            <a:lvl6pPr marL="7456480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6pPr>
            <a:lvl7pPr marL="8947775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7pPr>
            <a:lvl8pPr marL="10439071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8pPr>
            <a:lvl9pPr marL="11930369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3800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0284" y="9521689"/>
            <a:ext cx="7112457" cy="26928516"/>
          </a:xfrm>
        </p:spPr>
        <p:txBody>
          <a:bodyPr/>
          <a:lstStyle>
            <a:lvl1pPr>
              <a:defRPr sz="9100"/>
            </a:lvl1pPr>
            <a:lvl2pPr>
              <a:defRPr sz="7800"/>
            </a:lvl2pPr>
            <a:lvl3pPr>
              <a:defRPr sz="6500"/>
            </a:lvl3pPr>
            <a:lvl4pPr>
              <a:defRPr sz="5900"/>
            </a:lvl4pPr>
            <a:lvl5pPr>
              <a:defRPr sz="5900"/>
            </a:lvl5pPr>
            <a:lvl6pPr>
              <a:defRPr sz="5900"/>
            </a:lvl6pPr>
            <a:lvl7pPr>
              <a:defRPr sz="5900"/>
            </a:lvl7pPr>
            <a:lvl8pPr>
              <a:defRPr sz="5900"/>
            </a:lvl8pPr>
            <a:lvl9pPr>
              <a:defRPr sz="59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82865" y="9521689"/>
            <a:ext cx="7112457" cy="26928516"/>
          </a:xfrm>
        </p:spPr>
        <p:txBody>
          <a:bodyPr/>
          <a:lstStyle>
            <a:lvl1pPr>
              <a:defRPr sz="9100"/>
            </a:lvl1pPr>
            <a:lvl2pPr>
              <a:defRPr sz="7800"/>
            </a:lvl2pPr>
            <a:lvl3pPr>
              <a:defRPr sz="6500"/>
            </a:lvl3pPr>
            <a:lvl4pPr>
              <a:defRPr sz="5900"/>
            </a:lvl4pPr>
            <a:lvl5pPr>
              <a:defRPr sz="5900"/>
            </a:lvl5pPr>
            <a:lvl6pPr>
              <a:defRPr sz="5900"/>
            </a:lvl6pPr>
            <a:lvl7pPr>
              <a:defRPr sz="5900"/>
            </a:lvl7pPr>
            <a:lvl8pPr>
              <a:defRPr sz="5900"/>
            </a:lvl8pPr>
            <a:lvl9pPr>
              <a:defRPr sz="59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82747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0373" y="1225636"/>
            <a:ext cx="19446717" cy="5100902"/>
          </a:xfrm>
        </p:spPr>
        <p:txBody>
          <a:bodyPr/>
          <a:lstStyle>
            <a:lvl1pPr>
              <a:defRPr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0378" y="6850796"/>
            <a:ext cx="9547049" cy="2855086"/>
          </a:xfrm>
        </p:spPr>
        <p:txBody>
          <a:bodyPr anchor="b"/>
          <a:lstStyle>
            <a:lvl1pPr marL="0" indent="0">
              <a:buNone/>
              <a:defRPr sz="7800" b="1"/>
            </a:lvl1pPr>
            <a:lvl2pPr marL="1491295" indent="0">
              <a:buNone/>
              <a:defRPr sz="6500" b="1"/>
            </a:lvl2pPr>
            <a:lvl3pPr marL="2982591" indent="0">
              <a:buNone/>
              <a:defRPr sz="5900" b="1"/>
            </a:lvl3pPr>
            <a:lvl4pPr marL="4473889" indent="0">
              <a:buNone/>
              <a:defRPr sz="5200" b="1"/>
            </a:lvl4pPr>
            <a:lvl5pPr marL="5965185" indent="0">
              <a:buNone/>
              <a:defRPr sz="5200" b="1"/>
            </a:lvl5pPr>
            <a:lvl6pPr marL="7456480" indent="0">
              <a:buNone/>
              <a:defRPr sz="5200" b="1"/>
            </a:lvl6pPr>
            <a:lvl7pPr marL="8947775" indent="0">
              <a:buNone/>
              <a:defRPr sz="5200" b="1"/>
            </a:lvl7pPr>
            <a:lvl8pPr marL="10439071" indent="0">
              <a:buNone/>
              <a:defRPr sz="5200" b="1"/>
            </a:lvl8pPr>
            <a:lvl9pPr marL="11930369" indent="0">
              <a:buNone/>
              <a:defRPr sz="5200" b="1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80378" y="9705882"/>
            <a:ext cx="9547049" cy="17633538"/>
          </a:xfrm>
        </p:spPr>
        <p:txBody>
          <a:bodyPr/>
          <a:lstStyle>
            <a:lvl1pPr>
              <a:defRPr sz="7800"/>
            </a:lvl1pPr>
            <a:lvl2pPr>
              <a:defRPr sz="6500"/>
            </a:lvl2pPr>
            <a:lvl3pPr>
              <a:defRPr sz="59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976293" y="6850796"/>
            <a:ext cx="9550798" cy="2855086"/>
          </a:xfrm>
        </p:spPr>
        <p:txBody>
          <a:bodyPr anchor="b"/>
          <a:lstStyle>
            <a:lvl1pPr marL="0" indent="0">
              <a:buNone/>
              <a:defRPr sz="7800" b="1"/>
            </a:lvl1pPr>
            <a:lvl2pPr marL="1491295" indent="0">
              <a:buNone/>
              <a:defRPr sz="6500" b="1"/>
            </a:lvl2pPr>
            <a:lvl3pPr marL="2982591" indent="0">
              <a:buNone/>
              <a:defRPr sz="5900" b="1"/>
            </a:lvl3pPr>
            <a:lvl4pPr marL="4473889" indent="0">
              <a:buNone/>
              <a:defRPr sz="5200" b="1"/>
            </a:lvl4pPr>
            <a:lvl5pPr marL="5965185" indent="0">
              <a:buNone/>
              <a:defRPr sz="5200" b="1"/>
            </a:lvl5pPr>
            <a:lvl6pPr marL="7456480" indent="0">
              <a:buNone/>
              <a:defRPr sz="5200" b="1"/>
            </a:lvl6pPr>
            <a:lvl7pPr marL="8947775" indent="0">
              <a:buNone/>
              <a:defRPr sz="5200" b="1"/>
            </a:lvl7pPr>
            <a:lvl8pPr marL="10439071" indent="0">
              <a:buNone/>
              <a:defRPr sz="5200" b="1"/>
            </a:lvl8pPr>
            <a:lvl9pPr marL="11930369" indent="0">
              <a:buNone/>
              <a:defRPr sz="5200" b="1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0976293" y="9705882"/>
            <a:ext cx="9550798" cy="17633538"/>
          </a:xfrm>
        </p:spPr>
        <p:txBody>
          <a:bodyPr/>
          <a:lstStyle>
            <a:lvl1pPr>
              <a:defRPr sz="7800"/>
            </a:lvl1pPr>
            <a:lvl2pPr>
              <a:defRPr sz="6500"/>
            </a:lvl2pPr>
            <a:lvl3pPr>
              <a:defRPr sz="59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31600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15414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11174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0378" y="1218550"/>
            <a:ext cx="7108707" cy="5185917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47921" y="1218555"/>
            <a:ext cx="12079174" cy="26120873"/>
          </a:xfrm>
        </p:spPr>
        <p:txBody>
          <a:bodyPr/>
          <a:lstStyle>
            <a:lvl1pPr>
              <a:defRPr sz="10400"/>
            </a:lvl1pPr>
            <a:lvl2pPr>
              <a:defRPr sz="9100"/>
            </a:lvl2pPr>
            <a:lvl3pPr>
              <a:defRPr sz="7800"/>
            </a:lvl3pPr>
            <a:lvl4pPr>
              <a:defRPr sz="6500"/>
            </a:lvl4pPr>
            <a:lvl5pPr>
              <a:defRPr sz="6500"/>
            </a:lvl5pPr>
            <a:lvl6pPr>
              <a:defRPr sz="6500"/>
            </a:lvl6pPr>
            <a:lvl7pPr>
              <a:defRPr sz="6500"/>
            </a:lvl7pPr>
            <a:lvl8pPr>
              <a:defRPr sz="6500"/>
            </a:lvl8pPr>
            <a:lvl9pPr>
              <a:defRPr sz="65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0378" y="6404472"/>
            <a:ext cx="7108707" cy="20934956"/>
          </a:xfrm>
        </p:spPr>
        <p:txBody>
          <a:bodyPr/>
          <a:lstStyle>
            <a:lvl1pPr marL="0" indent="0">
              <a:buNone/>
              <a:defRPr sz="4600"/>
            </a:lvl1pPr>
            <a:lvl2pPr marL="1491295" indent="0">
              <a:buNone/>
              <a:defRPr sz="3900"/>
            </a:lvl2pPr>
            <a:lvl3pPr marL="2982591" indent="0">
              <a:buNone/>
              <a:defRPr sz="3300"/>
            </a:lvl3pPr>
            <a:lvl4pPr marL="4473889" indent="0">
              <a:buNone/>
              <a:defRPr sz="2900"/>
            </a:lvl4pPr>
            <a:lvl5pPr marL="5965185" indent="0">
              <a:buNone/>
              <a:defRPr sz="2900"/>
            </a:lvl5pPr>
            <a:lvl6pPr marL="7456480" indent="0">
              <a:buNone/>
              <a:defRPr sz="2900"/>
            </a:lvl6pPr>
            <a:lvl7pPr marL="8947775" indent="0">
              <a:buNone/>
              <a:defRPr sz="2900"/>
            </a:lvl7pPr>
            <a:lvl8pPr marL="10439071" indent="0">
              <a:buNone/>
              <a:defRPr sz="2900"/>
            </a:lvl8pPr>
            <a:lvl9pPr marL="11930369" indent="0">
              <a:buNone/>
              <a:defRPr sz="2900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38581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35214" y="21423794"/>
            <a:ext cx="12964478" cy="2529201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35214" y="2734649"/>
            <a:ext cx="12964478" cy="18363248"/>
          </a:xfrm>
        </p:spPr>
        <p:txBody>
          <a:bodyPr/>
          <a:lstStyle>
            <a:lvl1pPr marL="0" indent="0">
              <a:buNone/>
              <a:defRPr sz="10400"/>
            </a:lvl1pPr>
            <a:lvl2pPr marL="1491295" indent="0">
              <a:buNone/>
              <a:defRPr sz="9100"/>
            </a:lvl2pPr>
            <a:lvl3pPr marL="2982591" indent="0">
              <a:buNone/>
              <a:defRPr sz="7800"/>
            </a:lvl3pPr>
            <a:lvl4pPr marL="4473889" indent="0">
              <a:buNone/>
              <a:defRPr sz="6500"/>
            </a:lvl4pPr>
            <a:lvl5pPr marL="5965185" indent="0">
              <a:buNone/>
              <a:defRPr sz="6500"/>
            </a:lvl5pPr>
            <a:lvl6pPr marL="7456480" indent="0">
              <a:buNone/>
              <a:defRPr sz="6500"/>
            </a:lvl6pPr>
            <a:lvl7pPr marL="8947775" indent="0">
              <a:buNone/>
              <a:defRPr sz="6500"/>
            </a:lvl7pPr>
            <a:lvl8pPr marL="10439071" indent="0">
              <a:buNone/>
              <a:defRPr sz="6500"/>
            </a:lvl8pPr>
            <a:lvl9pPr marL="11930369" indent="0">
              <a:buNone/>
              <a:defRPr sz="65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235214" y="23952991"/>
            <a:ext cx="12964478" cy="3591882"/>
          </a:xfrm>
        </p:spPr>
        <p:txBody>
          <a:bodyPr/>
          <a:lstStyle>
            <a:lvl1pPr marL="0" indent="0">
              <a:buNone/>
              <a:defRPr sz="4600"/>
            </a:lvl1pPr>
            <a:lvl2pPr marL="1491295" indent="0">
              <a:buNone/>
              <a:defRPr sz="3900"/>
            </a:lvl2pPr>
            <a:lvl3pPr marL="2982591" indent="0">
              <a:buNone/>
              <a:defRPr sz="3300"/>
            </a:lvl3pPr>
            <a:lvl4pPr marL="4473889" indent="0">
              <a:buNone/>
              <a:defRPr sz="2900"/>
            </a:lvl4pPr>
            <a:lvl5pPr marL="5965185" indent="0">
              <a:buNone/>
              <a:defRPr sz="2900"/>
            </a:lvl5pPr>
            <a:lvl6pPr marL="7456480" indent="0">
              <a:buNone/>
              <a:defRPr sz="2900"/>
            </a:lvl6pPr>
            <a:lvl7pPr marL="8947775" indent="0">
              <a:buNone/>
              <a:defRPr sz="2900"/>
            </a:lvl7pPr>
            <a:lvl8pPr marL="10439071" indent="0">
              <a:buNone/>
              <a:defRPr sz="2900"/>
            </a:lvl8pPr>
            <a:lvl9pPr marL="11930369" indent="0">
              <a:buNone/>
              <a:defRPr sz="2900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22032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80373" y="1225636"/>
            <a:ext cx="19446717" cy="5100902"/>
          </a:xfrm>
          <a:prstGeom prst="rect">
            <a:avLst/>
          </a:prstGeom>
        </p:spPr>
        <p:txBody>
          <a:bodyPr vert="horz" lIns="298259" tIns="149130" rIns="298259" bIns="149130" rtlCol="0" anchor="ctr">
            <a:normAutofit/>
          </a:bodyPr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0373" y="7141271"/>
            <a:ext cx="19446717" cy="20198157"/>
          </a:xfrm>
          <a:prstGeom prst="rect">
            <a:avLst/>
          </a:prstGeom>
        </p:spPr>
        <p:txBody>
          <a:bodyPr vert="horz" lIns="298259" tIns="149130" rIns="298259" bIns="149130" rtlCol="0">
            <a:normAutofit/>
          </a:bodyPr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80373" y="28366691"/>
            <a:ext cx="5041741" cy="1629454"/>
          </a:xfrm>
          <a:prstGeom prst="rect">
            <a:avLst/>
          </a:prstGeom>
        </p:spPr>
        <p:txBody>
          <a:bodyPr vert="horz" lIns="298259" tIns="149130" rIns="298259" bIns="149130" rtlCol="0" anchor="ctr"/>
          <a:lstStyle>
            <a:lvl1pPr algn="l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DD97CF-2A7D-D04F-99AF-79CB058284CA}" type="datetimeFigureOut">
              <a:rPr lang="en-US" smtClean="0"/>
              <a:t>2/20/13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382550" y="28366691"/>
            <a:ext cx="6842363" cy="1629454"/>
          </a:xfrm>
          <a:prstGeom prst="rect">
            <a:avLst/>
          </a:prstGeom>
        </p:spPr>
        <p:txBody>
          <a:bodyPr vert="horz" lIns="298259" tIns="149130" rIns="298259" bIns="149130" rtlCol="0" anchor="ctr"/>
          <a:lstStyle>
            <a:lvl1pPr algn="ctr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485349" y="28366691"/>
            <a:ext cx="5041741" cy="1629454"/>
          </a:xfrm>
          <a:prstGeom prst="rect">
            <a:avLst/>
          </a:prstGeom>
        </p:spPr>
        <p:txBody>
          <a:bodyPr vert="horz" lIns="298259" tIns="149130" rIns="298259" bIns="149130" rtlCol="0" anchor="ctr"/>
          <a:lstStyle>
            <a:lvl1pPr algn="r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899928-1127-C44D-8535-E8BC01F7E61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25179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91295" rtl="0" eaLnBrk="1" latinLnBrk="0" hangingPunct="1">
        <a:spcBef>
          <a:spcPct val="0"/>
        </a:spcBef>
        <a:buNone/>
        <a:defRPr sz="1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118472" indent="-1118472" algn="l" defTabSz="1491295" rtl="0" eaLnBrk="1" latinLnBrk="0" hangingPunct="1">
        <a:spcBef>
          <a:spcPct val="20000"/>
        </a:spcBef>
        <a:buFont typeface="Arial"/>
        <a:buChar char="•"/>
        <a:defRPr sz="10400" kern="1200">
          <a:solidFill>
            <a:schemeClr val="tx1"/>
          </a:solidFill>
          <a:latin typeface="+mn-lt"/>
          <a:ea typeface="+mn-ea"/>
          <a:cs typeface="+mn-cs"/>
        </a:defRPr>
      </a:lvl1pPr>
      <a:lvl2pPr marL="2423357" indent="-932061" algn="l" defTabSz="1491295" rtl="0" eaLnBrk="1" latinLnBrk="0" hangingPunct="1">
        <a:spcBef>
          <a:spcPct val="20000"/>
        </a:spcBef>
        <a:buFont typeface="Arial"/>
        <a:buChar char="–"/>
        <a:defRPr sz="9100" kern="1200">
          <a:solidFill>
            <a:schemeClr val="tx1"/>
          </a:solidFill>
          <a:latin typeface="+mn-lt"/>
          <a:ea typeface="+mn-ea"/>
          <a:cs typeface="+mn-cs"/>
        </a:defRPr>
      </a:lvl2pPr>
      <a:lvl3pPr marL="3728242" indent="-745648" algn="l" defTabSz="1491295" rtl="0" eaLnBrk="1" latinLnBrk="0" hangingPunct="1">
        <a:spcBef>
          <a:spcPct val="20000"/>
        </a:spcBef>
        <a:buFont typeface="Arial"/>
        <a:buChar char="•"/>
        <a:defRPr sz="7800" kern="1200">
          <a:solidFill>
            <a:schemeClr val="tx1"/>
          </a:solidFill>
          <a:latin typeface="+mn-lt"/>
          <a:ea typeface="+mn-ea"/>
          <a:cs typeface="+mn-cs"/>
        </a:defRPr>
      </a:lvl3pPr>
      <a:lvl4pPr marL="5219537" indent="-745648" algn="l" defTabSz="1491295" rtl="0" eaLnBrk="1" latinLnBrk="0" hangingPunct="1">
        <a:spcBef>
          <a:spcPct val="20000"/>
        </a:spcBef>
        <a:buFont typeface="Arial"/>
        <a:buChar char="–"/>
        <a:defRPr sz="6500" kern="1200">
          <a:solidFill>
            <a:schemeClr val="tx1"/>
          </a:solidFill>
          <a:latin typeface="+mn-lt"/>
          <a:ea typeface="+mn-ea"/>
          <a:cs typeface="+mn-cs"/>
        </a:defRPr>
      </a:lvl4pPr>
      <a:lvl5pPr marL="6710832" indent="-745648" algn="l" defTabSz="1491295" rtl="0" eaLnBrk="1" latinLnBrk="0" hangingPunct="1">
        <a:spcBef>
          <a:spcPct val="20000"/>
        </a:spcBef>
        <a:buFont typeface="Arial"/>
        <a:buChar char="»"/>
        <a:defRPr sz="6500" kern="1200">
          <a:solidFill>
            <a:schemeClr val="tx1"/>
          </a:solidFill>
          <a:latin typeface="+mn-lt"/>
          <a:ea typeface="+mn-ea"/>
          <a:cs typeface="+mn-cs"/>
        </a:defRPr>
      </a:lvl5pPr>
      <a:lvl6pPr marL="8202128" indent="-745648" algn="l" defTabSz="1491295" rtl="0" eaLnBrk="1" latinLnBrk="0" hangingPunct="1">
        <a:spcBef>
          <a:spcPct val="20000"/>
        </a:spcBef>
        <a:buFont typeface="Arial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6pPr>
      <a:lvl7pPr marL="9693423" indent="-745648" algn="l" defTabSz="1491295" rtl="0" eaLnBrk="1" latinLnBrk="0" hangingPunct="1">
        <a:spcBef>
          <a:spcPct val="20000"/>
        </a:spcBef>
        <a:buFont typeface="Arial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7pPr>
      <a:lvl8pPr marL="11184722" indent="-745648" algn="l" defTabSz="1491295" rtl="0" eaLnBrk="1" latinLnBrk="0" hangingPunct="1">
        <a:spcBef>
          <a:spcPct val="20000"/>
        </a:spcBef>
        <a:buFont typeface="Arial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8pPr>
      <a:lvl9pPr marL="12676017" indent="-745648" algn="l" defTabSz="1491295" rtl="0" eaLnBrk="1" latinLnBrk="0" hangingPunct="1">
        <a:spcBef>
          <a:spcPct val="20000"/>
        </a:spcBef>
        <a:buFont typeface="Arial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1pPr>
      <a:lvl2pPr marL="1491295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2pPr>
      <a:lvl3pPr marL="2982591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3pPr>
      <a:lvl4pPr marL="4473889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4pPr>
      <a:lvl5pPr marL="5965185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5pPr>
      <a:lvl6pPr marL="7456480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6pPr>
      <a:lvl7pPr marL="8947775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7pPr>
      <a:lvl8pPr marL="10439071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8pPr>
      <a:lvl9pPr marL="11930369" algn="l" defTabSz="1491295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jp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image" Target="../media/image4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0560" y="449096"/>
            <a:ext cx="18366344" cy="2157753"/>
          </a:xfrm>
        </p:spPr>
        <p:txBody>
          <a:bodyPr>
            <a:normAutofit fontScale="90000"/>
          </a:bodyPr>
          <a:lstStyle/>
          <a:p>
            <a:r>
              <a:rPr lang="sv-SE" sz="13300" dirty="0" smtClean="0">
                <a:solidFill>
                  <a:schemeClr val="accent2"/>
                </a:solidFill>
              </a:rPr>
              <a:t>Postertest</a:t>
            </a:r>
            <a:r>
              <a:rPr lang="sv-SE" dirty="0" smtClean="0">
                <a:solidFill>
                  <a:schemeClr val="accent2"/>
                </a:solidFill>
              </a:rPr>
              <a:t/>
            </a:r>
            <a:br>
              <a:rPr lang="sv-SE" dirty="0" smtClean="0">
                <a:solidFill>
                  <a:schemeClr val="accent2"/>
                </a:solidFill>
              </a:rPr>
            </a:br>
            <a:r>
              <a:rPr lang="sv-SE" sz="4000" dirty="0"/>
              <a:t>Katarina </a:t>
            </a:r>
            <a:r>
              <a:rPr lang="sv-SE" sz="4000" dirty="0" smtClean="0"/>
              <a:t>Gustavson &amp; Katarina Gustavsson</a:t>
            </a:r>
            <a:endParaRPr lang="sv-SE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1136354" y="4511858"/>
            <a:ext cx="9194488" cy="420993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298259" tIns="149130" rIns="298259" bIns="149130" rtlCol="0">
            <a:spAutoFit/>
          </a:bodyPr>
          <a:lstStyle/>
          <a:p>
            <a:r>
              <a:rPr lang="sv-SE" sz="4800" b="1" dirty="0" smtClean="0">
                <a:solidFill>
                  <a:srgbClr val="4F81BD"/>
                </a:solidFill>
              </a:rPr>
              <a:t>BAKGRUND</a:t>
            </a:r>
          </a:p>
          <a:p>
            <a:endParaRPr lang="sv-SE" sz="4800" b="1" dirty="0" smtClean="0">
              <a:solidFill>
                <a:srgbClr val="4F81BD"/>
              </a:solidFill>
            </a:endParaRPr>
          </a:p>
          <a:p>
            <a:r>
              <a:rPr lang="sv-SE" sz="2000" dirty="0" smtClean="0"/>
              <a:t>Här beskriver vi bakgrunden till problemet. När uppkommer dessa problem, varför är det intressant och vad har gjorts tidigare och i andra sammanhang.</a:t>
            </a:r>
            <a:endParaRPr lang="sv-SE" sz="2000" dirty="0"/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6" name="TextBox 5"/>
          <p:cNvSpPr txBox="1"/>
          <p:nvPr/>
        </p:nvSpPr>
        <p:spPr>
          <a:xfrm>
            <a:off x="1136354" y="8838980"/>
            <a:ext cx="9194483" cy="511787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298259" tIns="149130" rIns="298259" bIns="149130" rtlCol="0">
            <a:spAutoFit/>
          </a:bodyPr>
          <a:lstStyle/>
          <a:p>
            <a:r>
              <a:rPr lang="sv-SE" sz="4800" b="1" dirty="0" smtClean="0">
                <a:solidFill>
                  <a:srgbClr val="4F81BD"/>
                </a:solidFill>
              </a:rPr>
              <a:t>PROBLEMFORMULERING</a:t>
            </a:r>
          </a:p>
          <a:p>
            <a:endParaRPr lang="sv-SE" sz="4800" b="1" dirty="0" smtClean="0">
              <a:solidFill>
                <a:srgbClr val="4F81BD"/>
              </a:solidFill>
            </a:endParaRPr>
          </a:p>
          <a:p>
            <a:r>
              <a:rPr lang="sv-SE" sz="2000" dirty="0" smtClean="0"/>
              <a:t>Här beskriver vi det aktuella problemet. Antaganden och förutsättningar. Varför vi studerar just detta och vad vi hoppas att komma fram till. </a:t>
            </a:r>
            <a:endParaRPr lang="sv-SE" sz="2000" dirty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7" name="TextBox 6"/>
          <p:cNvSpPr txBox="1"/>
          <p:nvPr/>
        </p:nvSpPr>
        <p:spPr>
          <a:xfrm>
            <a:off x="11209780" y="4522306"/>
            <a:ext cx="9311462" cy="2146081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298259" tIns="149130" rIns="298259" bIns="149130" rtlCol="0">
            <a:spAutoFit/>
          </a:bodyPr>
          <a:lstStyle/>
          <a:p>
            <a:r>
              <a:rPr lang="sv-SE" sz="4800" b="1" dirty="0" smtClean="0">
                <a:solidFill>
                  <a:srgbClr val="4F81BD"/>
                </a:solidFill>
              </a:rPr>
              <a:t>RESULTAT</a:t>
            </a:r>
          </a:p>
          <a:p>
            <a:endParaRPr lang="sv-SE" sz="4800" b="1" dirty="0" smtClean="0">
              <a:solidFill>
                <a:srgbClr val="4F81BD"/>
              </a:solidFill>
            </a:endParaRPr>
          </a:p>
          <a:p>
            <a:r>
              <a:rPr lang="sv-SE" sz="2000" dirty="0" smtClean="0"/>
              <a:t>Här beskriver vi det resultat vi har kommit fram till. Hur noggranna är resultaten och vilka slutsatser kan vi dra av våra lösningar-</a:t>
            </a:r>
            <a:endParaRPr lang="sv-SE" sz="2000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/>
          </a:p>
          <a:p>
            <a:endParaRPr lang="sv-SE" dirty="0"/>
          </a:p>
        </p:txBody>
      </p:sp>
      <p:sp>
        <p:nvSpPr>
          <p:cNvPr id="8" name="TextBox 7"/>
          <p:cNvSpPr txBox="1"/>
          <p:nvPr/>
        </p:nvSpPr>
        <p:spPr>
          <a:xfrm>
            <a:off x="1136355" y="14156796"/>
            <a:ext cx="9194488" cy="1195051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298259" tIns="149130" rIns="298259" bIns="149130" rtlCol="0">
            <a:spAutoFit/>
          </a:bodyPr>
          <a:lstStyle/>
          <a:p>
            <a:r>
              <a:rPr lang="sv-SE" sz="4800" b="1" dirty="0" smtClean="0">
                <a:solidFill>
                  <a:srgbClr val="4F81BD"/>
                </a:solidFill>
              </a:rPr>
              <a:t>LÖSNING</a:t>
            </a:r>
            <a:endParaRPr lang="sv-SE" sz="4800" b="1" dirty="0" smtClean="0">
              <a:solidFill>
                <a:srgbClr val="000000"/>
              </a:solidFill>
            </a:endParaRPr>
          </a:p>
          <a:p>
            <a:endParaRPr lang="sv-SE" sz="2000" dirty="0"/>
          </a:p>
          <a:p>
            <a:r>
              <a:rPr lang="sv-SE" sz="2000" dirty="0" smtClean="0">
                <a:solidFill>
                  <a:srgbClr val="000000"/>
                </a:solidFill>
              </a:rPr>
              <a:t>Här berättar vi om hur vi har löst problemet. I ord och med hjälp av ekvationer och algoritmer (i den mån det förekommer)</a:t>
            </a:r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/>
          </a:p>
          <a:p>
            <a:endParaRPr lang="sv-SE" dirty="0"/>
          </a:p>
          <a:p>
            <a:r>
              <a:rPr lang="sv-SE" dirty="0" smtClean="0"/>
              <a:t> </a:t>
            </a:r>
            <a:endParaRPr lang="sv-SE" dirty="0"/>
          </a:p>
        </p:txBody>
      </p:sp>
      <p:sp>
        <p:nvSpPr>
          <p:cNvPr id="9" name="TextBox 8"/>
          <p:cNvSpPr txBox="1"/>
          <p:nvPr/>
        </p:nvSpPr>
        <p:spPr>
          <a:xfrm>
            <a:off x="1136355" y="26750383"/>
            <a:ext cx="19451731" cy="31634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298259" tIns="149130" rIns="298259" bIns="149130" rtlCol="0">
            <a:spAutoFit/>
          </a:bodyPr>
          <a:lstStyle/>
          <a:p>
            <a:r>
              <a:rPr lang="sv-SE" sz="4800" dirty="0" smtClean="0">
                <a:solidFill>
                  <a:srgbClr val="4F81BD"/>
                </a:solidFill>
              </a:rPr>
              <a:t>SAMMANFATTNING OCH KÄLLOR</a:t>
            </a:r>
          </a:p>
          <a:p>
            <a:r>
              <a:rPr lang="sv-SE" sz="2000" dirty="0" smtClean="0"/>
              <a:t>Här skriver vi en sammanfattning av problemet och vad som kan vara av intresse att studera i framtiden. Här anger vi också referenser</a:t>
            </a:r>
            <a:endParaRPr lang="sv-SE" sz="2000" dirty="0"/>
          </a:p>
          <a:p>
            <a:endParaRPr lang="sv-SE" dirty="0" smtClean="0"/>
          </a:p>
          <a:p>
            <a:endParaRPr lang="sv-SE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36354" y="3289897"/>
            <a:ext cx="194517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conv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5945" y="15894696"/>
            <a:ext cx="6184900" cy="2717800"/>
          </a:xfrm>
          <a:prstGeom prst="rect">
            <a:avLst/>
          </a:prstGeom>
        </p:spPr>
      </p:pic>
      <p:pic>
        <p:nvPicPr>
          <p:cNvPr id="13" name="Picture 12" descr="helm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3409" y="8290906"/>
            <a:ext cx="5376672" cy="3468624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52833"/>
              </p:ext>
            </p:extLst>
          </p:nvPr>
        </p:nvGraphicFramePr>
        <p:xfrm>
          <a:off x="3075259" y="18765838"/>
          <a:ext cx="28019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231900" imgH="596900" progId="Equation.DSMT4">
                  <p:embed/>
                </p:oleObj>
              </mc:Choice>
              <mc:Fallback>
                <p:oleObj name="Equation" r:id="rId5" imgW="1231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5259" y="18765838"/>
                        <a:ext cx="2801938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kth_logo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993" y="466684"/>
            <a:ext cx="2424051" cy="2424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2804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135</Words>
  <Application>Microsoft Macintosh PowerPoint</Application>
  <PresentationFormat>Custom</PresentationFormat>
  <Paragraphs>4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stertest Katarina Gustavson &amp; Katarina Gustavss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ertest Katarina Gustavson</dc:title>
  <dc:creator>Nada KTH</dc:creator>
  <cp:lastModifiedBy>Nada KTH</cp:lastModifiedBy>
  <cp:revision>13</cp:revision>
  <cp:lastPrinted>2013-02-20T14:13:04Z</cp:lastPrinted>
  <dcterms:created xsi:type="dcterms:W3CDTF">2013-02-20T11:43:33Z</dcterms:created>
  <dcterms:modified xsi:type="dcterms:W3CDTF">2013-02-21T10:21:58Z</dcterms:modified>
</cp:coreProperties>
</file>